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4D9D" w:rsidRPr="003A5797" w:rsidRDefault="00E74D9D" w:rsidP="00E74D9D">
      <w:pPr>
        <w:rPr>
          <w:rFonts w:ascii="Arial" w:hAnsi="Arial" w:cs="Arial"/>
        </w:rPr>
      </w:pPr>
      <w:r w:rsidRPr="003A5797">
        <w:rPr>
          <w:rFonts w:ascii="Arial" w:hAnsi="Arial" w:cs="Arial"/>
        </w:rPr>
        <w:t>Name: _____________________</w:t>
      </w:r>
      <w:r>
        <w:rPr>
          <w:rFonts w:ascii="Arial" w:hAnsi="Arial" w:cs="Arial"/>
        </w:rPr>
        <w:t xml:space="preserve">______     </w:t>
      </w:r>
      <w:r>
        <w:rPr>
          <w:rFonts w:ascii="Arial" w:hAnsi="Arial" w:cs="Arial"/>
        </w:rPr>
        <w:tab/>
        <w:t>Date: ___________</w:t>
      </w:r>
      <w:r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>Period:  ________</w:t>
      </w:r>
    </w:p>
    <w:p w:rsidR="00E74D9D" w:rsidRPr="003A5797" w:rsidRDefault="00E74D9D" w:rsidP="00E74D9D">
      <w:pPr>
        <w:rPr>
          <w:rFonts w:ascii="Arial" w:hAnsi="Arial" w:cs="Arial"/>
        </w:rPr>
      </w:pPr>
    </w:p>
    <w:p w:rsidR="00E74D9D" w:rsidRPr="008174EF" w:rsidRDefault="00E74D9D" w:rsidP="00E74D9D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</w:rPr>
        <w:t>12-1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E74D9D" w:rsidRPr="00350A81" w:rsidRDefault="00E74D9D" w:rsidP="00E74D9D">
      <w:pPr>
        <w:jc w:val="center"/>
        <w:rPr>
          <w:rFonts w:ascii="Calibri" w:hAnsi="Calibri"/>
        </w:rPr>
      </w:pPr>
      <w:r>
        <w:rPr>
          <w:rFonts w:cs="Arial"/>
          <w:b/>
        </w:rPr>
        <w:t>Fundamental Counting Principle and Multiplying Probability</w:t>
      </w:r>
    </w:p>
    <w:p w:rsidR="00E74D9D" w:rsidRDefault="00E74D9D" w:rsidP="00E74D9D"/>
    <w:p w:rsidR="00E74D9D" w:rsidRDefault="00E74D9D" w:rsidP="00E74D9D">
      <w:pPr>
        <w:rPr>
          <w:b/>
          <w:u w:val="single"/>
        </w:rPr>
      </w:pPr>
    </w:p>
    <w:p w:rsidR="00E74D9D" w:rsidRPr="00E74D9D" w:rsidRDefault="00E74D9D" w:rsidP="00E74D9D">
      <w:r>
        <w:t xml:space="preserve">1. </w:t>
      </w:r>
      <w:r w:rsidRPr="00E74D9D">
        <w:t xml:space="preserve">A bag contains </w:t>
      </w:r>
      <w:r>
        <w:t>4</w:t>
      </w:r>
      <w:r w:rsidRPr="00E74D9D">
        <w:t xml:space="preserve"> white cards, </w:t>
      </w:r>
      <w:r>
        <w:t>3</w:t>
      </w:r>
      <w:r w:rsidRPr="00E74D9D">
        <w:t xml:space="preserve"> black cards, and </w:t>
      </w:r>
      <w:r>
        <w:t>7</w:t>
      </w:r>
      <w:r w:rsidRPr="00E74D9D">
        <w:t xml:space="preserve"> red cards. Find the probability of each event for one draw:</w:t>
      </w:r>
    </w:p>
    <w:p w:rsidR="00E74D9D" w:rsidRDefault="00E74D9D" w:rsidP="00E74D9D"/>
    <w:p w:rsidR="00E74D9D" w:rsidRDefault="00E74D9D" w:rsidP="00E74D9D">
      <w:r>
        <w:t>A white card</w:t>
      </w:r>
      <w:r>
        <w:tab/>
      </w:r>
      <w:r>
        <w:tab/>
      </w:r>
      <w:r>
        <w:tab/>
      </w:r>
      <w:proofErr w:type="gramStart"/>
      <w:r>
        <w:t>A</w:t>
      </w:r>
      <w:proofErr w:type="gramEnd"/>
      <w:r>
        <w:t xml:space="preserve"> black card</w:t>
      </w:r>
      <w:r>
        <w:tab/>
      </w:r>
      <w:r>
        <w:tab/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r w:rsidRPr="00825576">
        <w:rPr>
          <w:b/>
        </w:rPr>
        <w:t xml:space="preserve">Calculate the probability of each event for one roll of a </w:t>
      </w:r>
      <w:proofErr w:type="gramStart"/>
      <w:r w:rsidRPr="00825576">
        <w:rPr>
          <w:b/>
        </w:rPr>
        <w:t>6 sided</w:t>
      </w:r>
      <w:proofErr w:type="gramEnd"/>
      <w:r w:rsidRPr="00825576">
        <w:rPr>
          <w:b/>
        </w:rPr>
        <w:t xml:space="preserve"> die</w:t>
      </w:r>
      <w:r>
        <w:t>:</w:t>
      </w:r>
    </w:p>
    <w:p w:rsidR="00E74D9D" w:rsidRDefault="00E74D9D" w:rsidP="00E74D9D"/>
    <w:p w:rsidR="00E74D9D" w:rsidRDefault="00E74D9D" w:rsidP="00E74D9D">
      <w:r>
        <w:t xml:space="preserve">2. A one, </w:t>
      </w:r>
      <w:r>
        <w:t>A four</w:t>
      </w:r>
      <w:r>
        <w:tab/>
      </w:r>
      <w:r>
        <w:tab/>
      </w:r>
      <w:r>
        <w:t>3</w:t>
      </w:r>
      <w:r>
        <w:t>. A number greater than 6</w:t>
      </w:r>
      <w:r>
        <w:t>, a number less than or equal to 6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r>
        <w:tab/>
      </w:r>
    </w:p>
    <w:p w:rsidR="00E74D9D" w:rsidRDefault="00E74D9D" w:rsidP="00E74D9D"/>
    <w:p w:rsidR="00E74D9D" w:rsidRDefault="00E74D9D" w:rsidP="00E74D9D">
      <w:r w:rsidRPr="00825576">
        <w:rPr>
          <w:b/>
        </w:rPr>
        <w:t xml:space="preserve">Find the total number of license plates </w:t>
      </w:r>
      <w:proofErr w:type="gramStart"/>
      <w:r w:rsidRPr="00825576">
        <w:rPr>
          <w:b/>
        </w:rPr>
        <w:t>possible</w:t>
      </w:r>
      <w:r>
        <w:t xml:space="preserve"> :</w:t>
      </w:r>
      <w:proofErr w:type="gramEnd"/>
    </w:p>
    <w:p w:rsidR="00E74D9D" w:rsidRDefault="00E74D9D" w:rsidP="00E74D9D"/>
    <w:p w:rsidR="00E74D9D" w:rsidRDefault="00E74D9D" w:rsidP="00E74D9D">
      <w:r>
        <w:t>4</w:t>
      </w:r>
      <w:r>
        <w:t xml:space="preserve">. A letter followed by </w:t>
      </w:r>
      <w:r>
        <w:t xml:space="preserve">3 digits followed by 2 letters, </w:t>
      </w:r>
      <w:proofErr w:type="gramStart"/>
      <w:r>
        <w:t>Six</w:t>
      </w:r>
      <w:proofErr w:type="gramEnd"/>
      <w:r>
        <w:t xml:space="preserve"> digits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Pr="00E74D9D" w:rsidRDefault="00E74D9D" w:rsidP="00E74D9D">
      <w:pPr>
        <w:rPr>
          <w:b/>
        </w:rPr>
      </w:pPr>
      <w:r w:rsidRPr="00825576">
        <w:rPr>
          <w:b/>
        </w:rPr>
        <w:t>Draw a tree diagram for the following situations, and find the total possible number of outcomes:</w:t>
      </w:r>
    </w:p>
    <w:p w:rsidR="00E74D9D" w:rsidRDefault="00E74D9D" w:rsidP="00E74D9D">
      <w:r>
        <w:t>5</w:t>
      </w:r>
      <w:r>
        <w:t>. A student wants to get involved in one of each extracurricular activity:</w:t>
      </w:r>
    </w:p>
    <w:p w:rsidR="00E74D9D" w:rsidRDefault="00E74D9D" w:rsidP="00E74D9D">
      <w:r>
        <w:t>Sports: track, football, volleyball</w:t>
      </w:r>
    </w:p>
    <w:p w:rsidR="00E74D9D" w:rsidRDefault="00E74D9D" w:rsidP="00E74D9D">
      <w:r>
        <w:t>Arts: choir, band</w:t>
      </w:r>
    </w:p>
    <w:p w:rsidR="00E74D9D" w:rsidRDefault="00E74D9D" w:rsidP="00E74D9D">
      <w:r>
        <w:t>Academic Clubs: science, math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r>
        <w:lastRenderedPageBreak/>
        <w:t xml:space="preserve">6. </w:t>
      </w:r>
      <w:r>
        <w:t>An airline’s records show that its flights from Los Angeles to Dallas arrive on schedule 92% of the time.  They also show that its flights from Dallas to Miami leave on schedule 97% of the time.  If you fly from Los Angels to Miami with a connection through Dallas, what is the probability that you will arrive at Dallas and leave from Dallas at your scheduled times?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bookmarkStart w:id="0" w:name="_GoBack"/>
      <w:bookmarkEnd w:id="0"/>
    </w:p>
    <w:p w:rsidR="00E74D9D" w:rsidRDefault="00E74D9D" w:rsidP="00E74D9D">
      <w:r>
        <w:t xml:space="preserve">Events A, B, C and D are independent, and </w:t>
      </w:r>
      <w:proofErr w:type="gramStart"/>
      <w:r>
        <w:t>P(</w:t>
      </w:r>
      <w:proofErr w:type="gramEnd"/>
      <w:r>
        <w:t xml:space="preserve">A) = 0.5, P(B)=0.25, P(C)=0.75, and P(D)=0.1.  Find each probability.  </w:t>
      </w:r>
    </w:p>
    <w:p w:rsidR="00E74D9D" w:rsidRDefault="00E74D9D" w:rsidP="00E74D9D"/>
    <w:p w:rsidR="00E74D9D" w:rsidRDefault="00E74D9D" w:rsidP="00E74D9D">
      <w:r>
        <w:t>7</w:t>
      </w:r>
      <w:r>
        <w:t xml:space="preserve">.  </w:t>
      </w:r>
      <w:proofErr w:type="gramStart"/>
      <w:r>
        <w:t>P(</w:t>
      </w:r>
      <w:proofErr w:type="gramEnd"/>
      <w:r>
        <w:t>A and B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>8</w:t>
      </w:r>
      <w:r>
        <w:t xml:space="preserve">.  </w:t>
      </w:r>
      <w:proofErr w:type="gramStart"/>
      <w:r>
        <w:t>P(</w:t>
      </w:r>
      <w:proofErr w:type="gramEnd"/>
      <w:r>
        <w:t>A and C)</w:t>
      </w:r>
      <w:r>
        <w:tab/>
      </w:r>
      <w:r>
        <w:tab/>
      </w:r>
      <w:r>
        <w:tab/>
      </w:r>
    </w:p>
    <w:p w:rsidR="00E74D9D" w:rsidRDefault="00E74D9D" w:rsidP="00E74D9D">
      <w:r>
        <w:tab/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r>
        <w:t xml:space="preserve">Refer to the spinner shown below in which each numbered section is exactly </w:t>
      </w:r>
      <w:r w:rsidRPr="007415CC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5" o:title=""/>
          </v:shape>
          <o:OLEObject Type="Embed" ProgID="Equation.DSMT4" ShapeID="_x0000_i1025" DrawAspect="Content" ObjectID="_1331812278" r:id="rId6"/>
        </w:object>
      </w:r>
      <w:r>
        <w:t xml:space="preserve">of the circle.  Find the probability of each event in three spins of the spinner.  </w:t>
      </w:r>
    </w:p>
    <w:p w:rsidR="00E74D9D" w:rsidRDefault="00E74D9D" w:rsidP="00E74D9D">
      <w:r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49EC5166" wp14:editId="09FB7FB6">
            <wp:simplePos x="0" y="0"/>
            <wp:positionH relativeFrom="column">
              <wp:posOffset>3886200</wp:posOffset>
            </wp:positionH>
            <wp:positionV relativeFrom="paragraph">
              <wp:posOffset>112395</wp:posOffset>
            </wp:positionV>
            <wp:extent cx="1962150" cy="1943100"/>
            <wp:effectExtent l="0" t="0" r="0" b="1270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74D9D" w:rsidRDefault="00E74D9D" w:rsidP="00E74D9D">
      <w:r>
        <w:t>9</w:t>
      </w:r>
      <w:r>
        <w:t xml:space="preserve">.  All three numbers are 3 or greater than 5. 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>
      <w:r>
        <w:t>10</w:t>
      </w:r>
      <w:r>
        <w:t xml:space="preserve">.  All three numbers are 4 or less than 6.  </w:t>
      </w:r>
    </w:p>
    <w:p w:rsidR="00E74D9D" w:rsidRDefault="00E74D9D" w:rsidP="00E74D9D"/>
    <w:p w:rsidR="00E74D9D" w:rsidRDefault="00E74D9D" w:rsidP="00E74D9D"/>
    <w:p w:rsidR="00E74D9D" w:rsidRDefault="00E74D9D" w:rsidP="00E74D9D"/>
    <w:p w:rsidR="00E74D9D" w:rsidRDefault="00E74D9D" w:rsidP="00E74D9D"/>
    <w:p w:rsidR="005350FF" w:rsidRDefault="005350FF"/>
    <w:sectPr w:rsidR="005350FF" w:rsidSect="00634123">
      <w:pgSz w:w="12240" w:h="15840"/>
      <w:pgMar w:top="1440" w:right="1260" w:bottom="144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4D9D"/>
    <w:rsid w:val="005350FF"/>
    <w:rsid w:val="007B7A60"/>
    <w:rsid w:val="00C65B69"/>
    <w:rsid w:val="00E74D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74D9D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4D9D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74D9D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74D9D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jpeg"/><Relationship Id="rId8" Type="http://schemas.openxmlformats.org/officeDocument/2006/relationships/fontTable" Target="fontTable.xml"/><Relationship Id="rId9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5</Words>
  <Characters>1455</Characters>
  <Application>Microsoft Macintosh Word</Application>
  <DocSecurity>0</DocSecurity>
  <Lines>12</Lines>
  <Paragraphs>3</Paragraphs>
  <ScaleCrop>false</ScaleCrop>
  <Company/>
  <LinksUpToDate>false</LinksUpToDate>
  <CharactersWithSpaces>17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4-02T20:28:00Z</dcterms:created>
  <dcterms:modified xsi:type="dcterms:W3CDTF">2014-04-02T20:38:00Z</dcterms:modified>
</cp:coreProperties>
</file>